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3"/>
  </p:notesMasterIdLst>
  <p:sldIdLst>
    <p:sldId id="275" r:id="rId3"/>
    <p:sldId id="279" r:id="rId4"/>
    <p:sldId id="266" r:id="rId5"/>
    <p:sldId id="267" r:id="rId6"/>
    <p:sldId id="268" r:id="rId7"/>
    <p:sldId id="269" r:id="rId8"/>
    <p:sldId id="270" r:id="rId9"/>
    <p:sldId id="276" r:id="rId10"/>
    <p:sldId id="277" r:id="rId11"/>
    <p:sldId id="278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FAE"/>
    <a:srgbClr val="B2B2B2"/>
    <a:srgbClr val="0000FF"/>
    <a:srgbClr val="FFFFFF"/>
    <a:srgbClr val="3399FF"/>
    <a:srgbClr val="4C7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92" autoAdjust="0"/>
    <p:restoredTop sz="94660"/>
  </p:normalViewPr>
  <p:slideViewPr>
    <p:cSldViewPr>
      <p:cViewPr varScale="1">
        <p:scale>
          <a:sx n="86" d="100"/>
          <a:sy n="86" d="100"/>
        </p:scale>
        <p:origin x="15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- Tnao là RGPS?</a:t>
            </a:r>
          </a:p>
          <a:p>
            <a:r>
              <a:rPr lang="en-US"/>
              <a:t>-&gt; Tìm 1 PS khác bằng PS đã cho những có TS và MS bé hơn</a:t>
            </a:r>
          </a:p>
          <a:p>
            <a:r>
              <a:rPr lang="en-US"/>
              <a:t>- Khi RGPS cần lưu ý điều gì?</a:t>
            </a:r>
          </a:p>
          <a:p>
            <a:r>
              <a:rPr lang="en-US"/>
              <a:t>-&gt; Cần đưa về PSTG</a:t>
            </a:r>
          </a:p>
          <a:p>
            <a:r>
              <a:rPr lang="en-US"/>
              <a:t>-&gt; Có nh cách RGPS nhưng cách nhanh nhất là lấy tử số và mẫu số chia cho số lớn nhất có thể</a:t>
            </a:r>
          </a:p>
          <a:p>
            <a:r>
              <a:rPr lang="en-US"/>
              <a:t>-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Thế nào là QĐMS?</a:t>
            </a:r>
          </a:p>
          <a:p>
            <a:r>
              <a:rPr lang="en-US"/>
              <a:t>-&gt; Tìm các PS mới có cùng mẫu số với nhau nhưng vẫn bằng các PS ban đầu</a:t>
            </a:r>
          </a:p>
          <a:p>
            <a:r>
              <a:rPr lang="en-US"/>
              <a:t>- VD1: Nêu cách QĐMS các P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Đọc VD2, nhận xét MS của 2 PS? NÊn chọn MSC là mấy?</a:t>
            </a:r>
          </a:p>
          <a:p>
            <a:r>
              <a:rPr lang="en-US"/>
              <a:t>- Nêu cách QĐ MS các PS?</a:t>
            </a:r>
          </a:p>
          <a:p>
            <a:r>
              <a:rPr lang="en-US"/>
              <a:t>- Nhận xét cách QĐMS ở 2 VD?</a:t>
            </a:r>
          </a:p>
          <a:p>
            <a:r>
              <a:rPr lang="en-US"/>
              <a:t>-&gt; Ở VD1: MSC là tích 2 MS của 2 PS ; VD2: MSC là số chia hết cho cả 2 mẫu</a:t>
            </a:r>
          </a:p>
          <a:p>
            <a:r>
              <a:rPr lang="en-US"/>
              <a:t>-&gt; Khi tìm MSC ta ko nhất thiết phải tìm tích của các MS mà ta có thể chọn MSC là số nhỏ nhất mà cùng chia hết cho các 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Nhắc lại: Khi rút gọn PS cần lưu ý điều gì?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ần chú ý điều gì khi chọn MSC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>
                <a:sym typeface="+mn-ea"/>
              </a:rPr>
              <a:t>Cần chú ý điều gì khi chọn MSC</a:t>
            </a:r>
            <a:endParaRPr lang="en-US"/>
          </a:p>
          <a:p>
            <a:r>
              <a:rPr lang="en-US"/>
              <a:t>-&gt; Khi quy đồng MS các PS nên chọn MSC nhỏ nhất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- Để tìm các PS bằng nhau ta làm tnao?</a:t>
            </a:r>
          </a:p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8846BA-6088-428F-8B5E-5FAD7868BD7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A5C61-EB65-45BD-9BC7-EE23F8CC3A5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3F43CA-6337-416F-B47E-9110754451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CDB7A-F3C6-4EBD-A20E-E425F1A435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5DC007-6279-456F-B637-C027C67DEB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7F3B0-6F40-4962-8A6B-F234A130F3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E2D0A2-0351-406C-AC14-600E14A3A7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FF06C-FCE5-4F6E-8D72-F950A5CB39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61221-1006-4184-BEF0-8CD5518906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7A7CD-202A-4200-9120-D54A9D7EC5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530818-CDFE-45FF-AFF1-381A38CEDF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038A1-29F0-4F2D-8CD3-499E7569FB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D390F4-DEB7-49D1-A42B-513386B40DD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388A7-64C2-46F9-9ECA-5572394FA2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48616F-D46F-4277-9C53-D80233EDDA2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91D2-5EED-43DF-A487-047F840D03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4F6ADF-D146-4D39-A44C-73AAEC1D6E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B4B10-A323-41E9-9B7E-7704549ACC8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6E789C-3A0E-4F8D-BCE1-8542EF4507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23377-7B3E-493D-AD84-6C222E6839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952714-0DF4-4E98-B9BF-55B9D18DB2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0A147-F2F7-4DCF-8752-48D30F3379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1D375-0D16-4F05-90A9-8BF98AB7EA34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3641EE-6ABA-4906-B5C0-1FC8865D27C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9/23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1C3F6-8C82-42E1-A8C0-1C2DA57DE9A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63" y="0"/>
            <a:ext cx="9170126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.jpe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jpe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jpe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image" Target="../media/image5.jpe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.jpe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ext, letter&#10;&#10;Description automatically generated">
            <a:extLst>
              <a:ext uri="{FF2B5EF4-FFF2-40B4-BE49-F238E27FC236}">
                <a16:creationId xmlns:a16="http://schemas.microsoft.com/office/drawing/2014/main" id="{B78ACDA3-ABD5-646E-6D32-B5363D7F64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20955" y="228600"/>
            <a:ext cx="91941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</a:rPr>
              <a:t>3. Tìm các  phân số bằng nhau trong các phân số dưới đây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057400" y="1053154"/>
          <a:ext cx="50752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82400" imgH="8534400" progId="Equation.DSMT4">
                  <p:embed/>
                </p:oleObj>
              </mc:Choice>
              <mc:Fallback>
                <p:oleObj name="Equation" r:id="rId4" imgW="49682400" imgH="8534400" progId="Equation.DSMT4">
                  <p:embed/>
                  <p:pic>
                    <p:nvPicPr>
                      <p:cNvPr id="0" name="Picture 17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53154"/>
                        <a:ext cx="50752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057400" y="2578100"/>
            <a:ext cx="8991600" cy="2590800"/>
            <a:chOff x="1600200" y="2286000"/>
            <a:chExt cx="8991600" cy="2590800"/>
          </a:xfrm>
        </p:grpSpPr>
        <p:sp>
          <p:nvSpPr>
            <p:cNvPr id="11" name="Rounded Rectangle 10"/>
            <p:cNvSpPr/>
            <p:nvPr/>
          </p:nvSpPr>
          <p:spPr>
            <a:xfrm>
              <a:off x="1600200" y="2286000"/>
              <a:ext cx="4681537" cy="25908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947699" y="2851150"/>
            <a:ext cx="1773238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373600" imgH="8534400" progId="Equation.DSMT4">
                    <p:embed/>
                  </p:oleObj>
                </mc:Choice>
                <mc:Fallback>
                  <p:oleObj name="Equation" r:id="rId6" imgW="17373600" imgH="8534400" progId="Equation.DSMT4">
                    <p:embed/>
                    <p:pic>
                      <p:nvPicPr>
                        <p:cNvPr id="0" name="Picture 172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699" y="2851150"/>
                          <a:ext cx="1773238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1676400" y="2371120"/>
              <a:ext cx="8915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anose="02020603050405020304" pitchFamily="18" charset="0"/>
                </a:rPr>
                <a:t>Các  phân số bằng nhau là: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2994530" y="3809345"/>
            <a:ext cx="16795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59200" imgH="8534400" progId="Equation.DSMT4">
                    <p:embed/>
                  </p:oleObj>
                </mc:Choice>
                <mc:Fallback>
                  <p:oleObj name="Equation" r:id="rId8" imgW="16459200" imgH="8534400" progId="Equation.DSMT4">
                    <p:embed/>
                    <p:pic>
                      <p:nvPicPr>
                        <p:cNvPr id="0" name="Picture 172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530" y="3809345"/>
                          <a:ext cx="16795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F8BE57-167A-CEF9-8163-D78AF2E69412}"/>
              </a:ext>
            </a:extLst>
          </p:cNvPr>
          <p:cNvSpPr/>
          <p:nvPr/>
        </p:nvSpPr>
        <p:spPr>
          <a:xfrm>
            <a:off x="-76200" y="1676400"/>
            <a:ext cx="9448800" cy="2659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44546A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oán</a:t>
            </a:r>
            <a:r>
              <a:rPr lang="en-US" sz="36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44546A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Ôn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ất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ơ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bản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hân</a:t>
            </a:r>
            <a:r>
              <a:rPr lang="en-US" sz="4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4000" b="1" cap="all" dirty="0">
              <a:ln w="9000" cmpd="sng">
                <a:solidFill>
                  <a:srgbClr val="FFC000">
                    <a:shade val="50000"/>
                    <a:satMod val="120000"/>
                  </a:srgb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459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241300"/>
            <a:ext cx="7696200" cy="6858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n-US" sz="3200" b="1" i="1">
                <a:solidFill>
                  <a:srgbClr val="366FA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ơ bản của phân số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04800" y="2014855"/>
            <a:ext cx="8534400" cy="160464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defTabSz="68580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Nếu nhân cả tử và mẫu của một số với cùng một số tự nhiên khác 0 thì được phân số bằng số đã cho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81000" y="4999990"/>
            <a:ext cx="8458200" cy="166116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eaLnBrk="1" latinLnBrk="0" hangingPunct="1">
              <a:lnSpc>
                <a:spcPct val="115000"/>
              </a:lnSpc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hia hết cả tử số và mẫu số của một phân số cho cùng một số tự nhiên khác 0 thì được một phân số bằng phân số đã cho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800" y="838200"/>
            <a:ext cx="3679825" cy="1062990"/>
            <a:chOff x="2209800" y="2618702"/>
            <a:chExt cx="3352006" cy="842962"/>
          </a:xfrm>
        </p:grpSpPr>
        <p:sp>
          <p:nvSpPr>
            <p:cNvPr id="10" name="TextBox 9"/>
            <p:cNvSpPr txBox="1"/>
            <p:nvPr/>
          </p:nvSpPr>
          <p:spPr>
            <a:xfrm>
              <a:off x="2209800" y="2618702"/>
              <a:ext cx="1219200" cy="4139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Ví dụ 1</a:t>
              </a:r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658393" y="2618702"/>
            <a:ext cx="1903413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8365" imgH="393700" progId="Equation.3">
                    <p:embed/>
                  </p:oleObj>
                </mc:Choice>
                <mc:Fallback>
                  <p:oleObj name="Equation" r:id="rId3" imgW="888365" imgH="393700" progId="Equation.3">
                    <p:embed/>
                    <p:pic>
                      <p:nvPicPr>
                        <p:cNvPr id="0" name="Picture 108589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393" y="2618702"/>
                          <a:ext cx="1903413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459355" y="3827780"/>
            <a:ext cx="3933825" cy="993140"/>
            <a:chOff x="2209800" y="5530948"/>
            <a:chExt cx="3505993" cy="850900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658393" y="5530948"/>
            <a:ext cx="20574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6465" imgH="393700" progId="Equation.3">
                    <p:embed/>
                  </p:oleObj>
                </mc:Choice>
                <mc:Fallback>
                  <p:oleObj name="Equation" r:id="rId5" imgW="926465" imgH="393700" progId="Equation.3">
                    <p:embed/>
                    <p:pic>
                      <p:nvPicPr>
                        <p:cNvPr id="0" name="Picture 108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393" y="5530948"/>
                          <a:ext cx="20574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09800" y="5548980"/>
              <a:ext cx="1219200" cy="44721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Ví dụ 2</a:t>
              </a:r>
            </a:p>
          </p:txBody>
        </p:sp>
      </p:grpSp>
      <p:sp>
        <p:nvSpPr>
          <p:cNvPr id="2" name="Rectangles 1"/>
          <p:cNvSpPr/>
          <p:nvPr/>
        </p:nvSpPr>
        <p:spPr>
          <a:xfrm>
            <a:off x="4876800" y="810260"/>
            <a:ext cx="304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s 3"/>
          <p:cNvSpPr/>
          <p:nvPr/>
        </p:nvSpPr>
        <p:spPr>
          <a:xfrm>
            <a:off x="4876800" y="1419860"/>
            <a:ext cx="304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s 4"/>
          <p:cNvSpPr/>
          <p:nvPr/>
        </p:nvSpPr>
        <p:spPr>
          <a:xfrm>
            <a:off x="5507355" y="3837305"/>
            <a:ext cx="304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s 5"/>
          <p:cNvSpPr/>
          <p:nvPr/>
        </p:nvSpPr>
        <p:spPr>
          <a:xfrm>
            <a:off x="5507355" y="4446905"/>
            <a:ext cx="304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2" grpId="0" bldLvl="0" animBg="1"/>
      <p:bldP spid="2" grpId="1" animBg="1"/>
      <p:bldP spid="2" grpId="2" bldLvl="0" animBg="1"/>
      <p:bldP spid="4" grpId="0" bldLvl="0" animBg="1"/>
      <p:bldP spid="4" grpId="1" animBg="1"/>
      <p:bldP spid="4" grpId="2" bldLvl="0" animBg="1"/>
      <p:bldP spid="5" grpId="0" bldLvl="0" animBg="1"/>
      <p:bldP spid="5" grpId="1" animBg="1"/>
      <p:bldP spid="5" grpId="2" bldLvl="0" animBg="1"/>
      <p:bldP spid="6" grpId="0" bldLvl="0" animBg="1"/>
      <p:bldP spid="6" grpId="1" animBg="1"/>
      <p:bldP spid="6" grpId="2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437266"/>
            <a:ext cx="7275512" cy="1489075"/>
          </a:xfr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ClrTx/>
              <a:buSzTx/>
              <a:buFontTx/>
              <a:buNone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*Rút gọn phân số</a:t>
            </a:r>
          </a:p>
          <a:p>
            <a:pPr marL="609600" indent="-609600">
              <a:lnSpc>
                <a:spcPct val="90000"/>
              </a:lnSpc>
              <a:buClrTx/>
              <a:buSzTx/>
              <a:buFontTx/>
              <a:buNone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5180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2800" y="3581400"/>
          <a:ext cx="2657442" cy="89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765" imgH="393700" progId="Equation.3">
                  <p:embed/>
                </p:oleObj>
              </mc:Choice>
              <mc:Fallback>
                <p:oleObj name="Equation" r:id="rId4" imgW="11677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2657442" cy="89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2800" y="1981200"/>
          <a:ext cx="4387064" cy="89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393700" progId="Equation.DSMT4">
                  <p:embed/>
                </p:oleObj>
              </mc:Choice>
              <mc:Fallback>
                <p:oleObj name="Equation" r:id="rId6" imgW="19304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4387064" cy="89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752600" y="325971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</a:rPr>
              <a:t>Hoặc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1219200" y="376816"/>
            <a:ext cx="7696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2800" b="1" i="1">
                <a:solidFill>
                  <a:srgbClr val="366FA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Ứng dụng tính chất cơ bản của phân số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52600" y="2084288"/>
            <a:ext cx="1219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/>
              <a:t>Ví d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17101" y="3541002"/>
            <a:ext cx="3048000" cy="229448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230" name="Object 3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2800" y="3697642"/>
          <a:ext cx="23526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812800" progId="Equation.DSMT4">
                  <p:embed/>
                </p:oleObj>
              </mc:Choice>
              <mc:Fallback>
                <p:oleObj name="Equation" r:id="rId4" imgW="965200" imgH="812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97642"/>
                        <a:ext cx="235267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1" name="Object 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65313" y="1205673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313" y="1205673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4" name="Object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66756" y="1205659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393700" progId="Equation.3">
                  <p:embed/>
                </p:oleObj>
              </mc:Choice>
              <mc:Fallback>
                <p:oleObj name="Equation" r:id="rId8" imgW="1524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56" y="1205659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Grp="1" noChangeArrowheads="1"/>
          </p:cNvSpPr>
          <p:nvPr>
            <p:ph type="title" sz="quarter" idx="4294967295"/>
          </p:nvPr>
        </p:nvSpPr>
        <p:spPr bwMode="auto">
          <a:xfrm>
            <a:off x="152400" y="919044"/>
            <a:ext cx="779303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092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latin typeface="Times New Roman" panose="02020603050405020304" pitchFamily="18" charset="0"/>
              </a:rPr>
              <a:t>*Quy đồng mẫu số các phân số</a:t>
            </a: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6448496" y="1439925"/>
            <a:ext cx="51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36228" name="Text Box 36"/>
          <p:cNvSpPr txBox="1">
            <a:spLocks noChangeArrowheads="1"/>
          </p:cNvSpPr>
          <p:nvPr/>
        </p:nvSpPr>
        <p:spPr bwMode="auto">
          <a:xfrm>
            <a:off x="1011308" y="2969427"/>
            <a:ext cx="634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sz="28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672464" y="2825357"/>
            <a:ext cx="74250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Lấy tích 5 x 7 = 35 là mẫu số chung (MSC). Ta có:</a:t>
            </a:r>
          </a:p>
        </p:txBody>
      </p:sp>
      <p:sp>
        <p:nvSpPr>
          <p:cNvPr id="13" name="Rectangle 14"/>
          <p:cNvSpPr txBox="1">
            <a:spLocks noChangeArrowheads="1"/>
          </p:cNvSpPr>
          <p:nvPr/>
        </p:nvSpPr>
        <p:spPr>
          <a:xfrm>
            <a:off x="1219200" y="262516"/>
            <a:ext cx="7696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2800" b="1">
                <a:solidFill>
                  <a:srgbClr val="366FA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Ứng dụng tính chất cơ bản của phân số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14437" y="1440008"/>
            <a:ext cx="5380038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/>
              <a:t>Ví dụ 1: Quy đồng mẫu số củ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6227" grpId="0" bldLvl="0" animBg="1"/>
      <p:bldP spid="136229" grpId="0" bldLvl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219200" y="1082983"/>
            <a:ext cx="7793037" cy="1143000"/>
          </a:xfrm>
        </p:spPr>
        <p:txBody>
          <a:bodyPr/>
          <a:lstStyle/>
          <a:p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Quy đồng mẫu số của</a:t>
            </a:r>
            <a:r>
              <a:rPr lang="en-US" i="1"/>
              <a:t>  </a:t>
            </a:r>
          </a:p>
        </p:txBody>
      </p:sp>
      <p:graphicFrame>
        <p:nvGraphicFramePr>
          <p:cNvPr id="161804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28800" y="4517390"/>
          <a:ext cx="2324100" cy="15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634365" progId="Equation.3">
                  <p:embed/>
                </p:oleObj>
              </mc:Choice>
              <mc:Fallback>
                <p:oleObj name="Equation" r:id="rId4" imgW="952500" imgH="6343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17390"/>
                        <a:ext cx="2324100" cy="1534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64848" y="1235196"/>
          <a:ext cx="1027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848" y="1235196"/>
                        <a:ext cx="10271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687705" y="2687479"/>
            <a:ext cx="7719406" cy="104619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latin typeface="Times New Roman" panose="02020603050405020304" pitchFamily="18" charset="0"/>
              </a:rPr>
              <a:t>Nhận xét: ta thấy 10 : 5 = 2 nên 10 là  mẫu số chung</a:t>
            </a:r>
          </a:p>
          <a:p>
            <a:r>
              <a:rPr lang="en-US" sz="2800">
                <a:latin typeface="Times New Roman" panose="02020603050405020304" pitchFamily="18" charset="0"/>
              </a:rPr>
              <a:t>(MSC) của hai phân số. Ta có: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52400" y="919044"/>
            <a:ext cx="779303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spAutoFit/>
          </a:bodyPr>
          <a:lstStyle>
            <a:lvl1pPr marL="1371600" indent="-109220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</a:rPr>
              <a:t>*Quy đồng mẫu số các phân số</a:t>
            </a:r>
          </a:p>
        </p:txBody>
      </p:sp>
      <p:sp>
        <p:nvSpPr>
          <p:cNvPr id="12" name="Rectangle 14"/>
          <p:cNvSpPr txBox="1">
            <a:spLocks noChangeArrowheads="1"/>
          </p:cNvSpPr>
          <p:nvPr/>
        </p:nvSpPr>
        <p:spPr>
          <a:xfrm>
            <a:off x="1219200" y="262516"/>
            <a:ext cx="7696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2800" b="1">
                <a:solidFill>
                  <a:srgbClr val="366FA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Ứng dụng tính chất cơ bản của phân số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4264660" y="4770755"/>
            <a:ext cx="2331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Giữ nguyên </a:t>
            </a:r>
          </a:p>
        </p:txBody>
      </p:sp>
      <p:graphicFrame>
        <p:nvGraphicFramePr>
          <p:cNvPr id="3" name="Object 2"/>
          <p:cNvGraphicFramePr/>
          <p:nvPr/>
        </p:nvGraphicFramePr>
        <p:xfrm>
          <a:off x="6056630" y="4593590"/>
          <a:ext cx="53911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2160" imgH="850265" progId="Equation.KSEE3">
                  <p:embed/>
                </p:oleObj>
              </mc:Choice>
              <mc:Fallback>
                <p:oleObj r:id="rId8" imgW="772160" imgH="850265" progId="Equation.KSEE3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630" y="4593590"/>
                        <a:ext cx="53911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40" name="Line 24"/>
          <p:cNvSpPr>
            <a:spLocks noChangeShapeType="1"/>
          </p:cNvSpPr>
          <p:nvPr/>
        </p:nvSpPr>
        <p:spPr bwMode="auto">
          <a:xfrm>
            <a:off x="2286000" y="4191000"/>
            <a:ext cx="45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963930" y="-61277"/>
            <a:ext cx="7793038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r>
              <a:rPr lang="en-US" sz="3200">
                <a:solidFill>
                  <a:srgbClr val="00B050"/>
                </a:solidFill>
              </a:rPr>
              <a:t>  </a:t>
            </a:r>
          </a:p>
        </p:txBody>
      </p:sp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227510" y="879493"/>
          <a:ext cx="920750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200" imgH="8534400" progId="Equation.DSMT4">
                  <p:embed/>
                </p:oleObj>
              </mc:Choice>
              <mc:Fallback>
                <p:oleObj name="Equation" r:id="rId4" imgW="88392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0" y="879493"/>
                        <a:ext cx="920750" cy="890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50944" y="879334"/>
          <a:ext cx="9540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0" imgH="8534400" progId="Equation.DSMT4">
                  <p:embed/>
                </p:oleObj>
              </mc:Choice>
              <mc:Fallback>
                <p:oleObj name="Equation" r:id="rId6" imgW="9144000" imgH="8534400" progId="Equation.DSMT4">
                  <p:embed/>
                  <p:pic>
                    <p:nvPicPr>
                      <p:cNvPr id="0" name="Picture 162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944" y="879334"/>
                        <a:ext cx="9540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492702" y="1087653"/>
            <a:ext cx="3819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 b="1">
                <a:latin typeface="Times New Roman" panose="02020603050405020304" pitchFamily="18" charset="0"/>
              </a:rPr>
              <a:t>Rút gọn các phân số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90800" y="1836078"/>
            <a:ext cx="6705600" cy="1024711"/>
            <a:chOff x="454602" y="1964317"/>
            <a:chExt cx="6705600" cy="1024711"/>
          </a:xfrm>
        </p:grpSpPr>
        <p:sp>
          <p:nvSpPr>
            <p:cNvPr id="162835" name="Text Box 19"/>
            <p:cNvSpPr txBox="1">
              <a:spLocks noChangeArrowheads="1"/>
            </p:cNvSpPr>
            <p:nvPr/>
          </p:nvSpPr>
          <p:spPr bwMode="auto">
            <a:xfrm>
              <a:off x="454602" y="1964317"/>
              <a:ext cx="6705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6223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C00000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62836" name="Object 20"/>
            <p:cNvGraphicFramePr>
              <a:graphicFrameLocks noChangeAspect="1"/>
            </p:cNvGraphicFramePr>
            <p:nvPr/>
          </p:nvGraphicFramePr>
          <p:xfrm>
            <a:off x="1085127" y="2133658"/>
            <a:ext cx="2996921" cy="855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1865" imgH="393700" progId="Equation.DSMT4">
                    <p:embed/>
                  </p:oleObj>
                </mc:Choice>
                <mc:Fallback>
                  <p:oleObj name="Equation" r:id="rId8" imgW="951865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127" y="2133658"/>
                          <a:ext cx="2996921" cy="85537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590800" y="3036234"/>
            <a:ext cx="6477000" cy="1261221"/>
            <a:chOff x="1074593" y="4256939"/>
            <a:chExt cx="6477000" cy="1261221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074593" y="4256939"/>
              <a:ext cx="6477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800">
                  <a:solidFill>
                    <a:srgbClr val="C00000"/>
                  </a:solidFill>
                  <a:latin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705118" y="4607830"/>
            <a:ext cx="3023039" cy="910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812000" imgH="8534400" progId="Equation.DSMT4">
                    <p:embed/>
                  </p:oleObj>
                </mc:Choice>
                <mc:Fallback>
                  <p:oleObj name="Equation" r:id="rId10" imgW="19812000" imgH="8534400" progId="Equation.DSMT4">
                    <p:embed/>
                    <p:pic>
                      <p:nvPicPr>
                        <p:cNvPr id="0" name="Picture 162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118" y="4607830"/>
                          <a:ext cx="3023039" cy="91033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6307714" y="898088"/>
          <a:ext cx="870245" cy="87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34400" imgH="8534400" progId="Equation.DSMT4">
                  <p:embed/>
                </p:oleObj>
              </mc:Choice>
              <mc:Fallback>
                <p:oleObj name="Equation" r:id="rId12" imgW="8534400" imgH="8534400" progId="Equation.DSMT4">
                  <p:embed/>
                  <p:pic>
                    <p:nvPicPr>
                      <p:cNvPr id="0" name="Picture 162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714" y="898088"/>
                        <a:ext cx="870245" cy="87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94264" y="4495800"/>
            <a:ext cx="6477000" cy="1161413"/>
            <a:chOff x="572366" y="4495800"/>
            <a:chExt cx="6477000" cy="1161413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72366" y="4495800"/>
              <a:ext cx="6477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800">
                  <a:solidFill>
                    <a:srgbClr val="C00000"/>
                  </a:solidFill>
                  <a:latin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1199427" y="4723762"/>
            <a:ext cx="3062287" cy="933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031200" imgH="8534400" progId="Equation.DSMT4">
                    <p:embed/>
                  </p:oleObj>
                </mc:Choice>
                <mc:Fallback>
                  <p:oleObj name="Equation" r:id="rId14" imgW="21031200" imgH="8534400" progId="Equation.DSMT4">
                    <p:embed/>
                    <p:pic>
                      <p:nvPicPr>
                        <p:cNvPr id="0" name="Picture 162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27" y="4723762"/>
                          <a:ext cx="3062287" cy="933451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1848557" y="500782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</a:rPr>
              <a:t>2. Quy đồng mẫu số của các phân số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661160" y="1541780"/>
          <a:ext cx="643128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54400" imgH="8534400" progId="Equation.DSMT4">
                  <p:embed/>
                </p:oleObj>
              </mc:Choice>
              <mc:Fallback>
                <p:oleObj name="Equation" r:id="rId4" imgW="54254400" imgH="8534400" progId="Equation.DSMT4">
                  <p:embed/>
                  <p:pic>
                    <p:nvPicPr>
                      <p:cNvPr id="0" name="Picture 170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160" y="1541780"/>
                        <a:ext cx="643128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548640" y="838200"/>
            <a:ext cx="3341687" cy="2624137"/>
            <a:chOff x="381000" y="838200"/>
            <a:chExt cx="3341687" cy="2624137"/>
          </a:xfrm>
        </p:grpSpPr>
        <p:sp>
          <p:nvSpPr>
            <p:cNvPr id="8" name="Rectangle 7"/>
            <p:cNvSpPr/>
            <p:nvPr/>
          </p:nvSpPr>
          <p:spPr>
            <a:xfrm>
              <a:off x="381000" y="838200"/>
              <a:ext cx="3341687" cy="25908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33400" y="914400"/>
            <a:ext cx="3113087" cy="254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0" imgH="24993600" progId="Equation.DSMT4">
                    <p:embed/>
                  </p:oleObj>
                </mc:Choice>
                <mc:Fallback>
                  <p:oleObj name="Equation" r:id="rId4" imgW="30480000" imgH="24993600" progId="Equation.DSMT4">
                    <p:embed/>
                    <p:pic>
                      <p:nvPicPr>
                        <p:cNvPr id="0" name="Picture 1710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914400"/>
                          <a:ext cx="3113087" cy="254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230813" y="838200"/>
            <a:ext cx="3379787" cy="2590800"/>
            <a:chOff x="5230813" y="838200"/>
            <a:chExt cx="3379787" cy="2590800"/>
          </a:xfrm>
        </p:grpSpPr>
        <p:sp>
          <p:nvSpPr>
            <p:cNvPr id="9" name="Rectangle 8"/>
            <p:cNvSpPr/>
            <p:nvPr/>
          </p:nvSpPr>
          <p:spPr>
            <a:xfrm>
              <a:off x="5230813" y="838200"/>
              <a:ext cx="3341687" cy="25908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5403850" y="866775"/>
            <a:ext cx="320675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394400" imgH="24384000" progId="Equation.DSMT4">
                    <p:embed/>
                  </p:oleObj>
                </mc:Choice>
                <mc:Fallback>
                  <p:oleObj name="Equation" r:id="rId6" imgW="31394400" imgH="24384000" progId="Equation.DSMT4">
                    <p:embed/>
                    <p:pic>
                      <p:nvPicPr>
                        <p:cNvPr id="0" name="Picture 171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850" y="866775"/>
                          <a:ext cx="3206750" cy="248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904173" y="3810876"/>
            <a:ext cx="3341687" cy="2590800"/>
            <a:chOff x="2830513" y="3671176"/>
            <a:chExt cx="3341687" cy="2590800"/>
          </a:xfrm>
        </p:grpSpPr>
        <p:sp>
          <p:nvSpPr>
            <p:cNvPr id="10" name="Rectangle 9"/>
            <p:cNvSpPr/>
            <p:nvPr/>
          </p:nvSpPr>
          <p:spPr>
            <a:xfrm>
              <a:off x="2830513" y="3671176"/>
              <a:ext cx="3341687" cy="25908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972089" y="3671176"/>
            <a:ext cx="3052763" cy="254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870400" imgH="24993600" progId="Equation.DSMT4">
                    <p:embed/>
                  </p:oleObj>
                </mc:Choice>
                <mc:Fallback>
                  <p:oleObj name="Equation" r:id="rId8" imgW="29870400" imgH="24993600" progId="Equation.DSMT4">
                    <p:embed/>
                    <p:pic>
                      <p:nvPicPr>
                        <p:cNvPr id="0" name="Picture 171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089" y="3671176"/>
                          <a:ext cx="3052763" cy="254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867400" y="2681734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giữ nguyên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828800" y="168554"/>
            <a:ext cx="5715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2. Quy đồng mẫu số của các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94</Words>
  <Application>Microsoft Office PowerPoint</Application>
  <PresentationFormat>On-screen Show (4:3)</PresentationFormat>
  <Paragraphs>53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Wingdings</vt:lpstr>
      <vt:lpstr>Custom Design</vt:lpstr>
      <vt:lpstr>1_Office Theme</vt:lpstr>
      <vt:lpstr>Equation</vt:lpstr>
      <vt:lpstr>Equation.KSEE3</vt:lpstr>
      <vt:lpstr>PowerPoint Presentation</vt:lpstr>
      <vt:lpstr>PowerPoint Presentation</vt:lpstr>
      <vt:lpstr>PowerPoint Presentation</vt:lpstr>
      <vt:lpstr>PowerPoint Presentation</vt:lpstr>
      <vt:lpstr>*Quy đồng mẫu số các phân số</vt:lpstr>
      <vt:lpstr>Ví dụ 2: Quy đồng mẫu số của  </vt:lpstr>
      <vt:lpstr>Luyện tập  </vt:lpstr>
      <vt:lpstr>PowerPoint Presentation</vt:lpstr>
      <vt:lpstr>PowerPoint Presentation</vt:lpstr>
      <vt:lpstr>PowerPoint Presentation</vt:lpstr>
    </vt:vector>
  </TitlesOfParts>
  <Company>Tuyen Qu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Nghiem</dc:creator>
  <cp:lastModifiedBy>Le Hong Linh</cp:lastModifiedBy>
  <cp:revision>69</cp:revision>
  <cp:lastPrinted>2113-01-01T00:00:00Z</cp:lastPrinted>
  <dcterms:created xsi:type="dcterms:W3CDTF">2007-05-02T06:41:00Z</dcterms:created>
  <dcterms:modified xsi:type="dcterms:W3CDTF">2022-09-23T01:13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35</vt:lpwstr>
  </property>
</Properties>
</file>